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3023B" w:rsidRDefault="006956AC" w:rsidP="006956AC">
      <w:pPr>
        <w:tabs>
          <w:tab w:val="left" w:pos="720"/>
        </w:tabs>
        <w:ind w:left="720" w:hanging="720"/>
        <w:rPr>
          <w:sz w:val="24"/>
          <w:szCs w:val="24"/>
        </w:rPr>
      </w:pPr>
      <w:r w:rsidRPr="006956AC">
        <w:rPr>
          <w:sz w:val="24"/>
          <w:szCs w:val="24"/>
        </w:rPr>
        <w:t>E2.</w:t>
      </w:r>
      <w:r w:rsidR="0093023B">
        <w:rPr>
          <w:sz w:val="24"/>
          <w:szCs w:val="24"/>
        </w:rPr>
        <w:t>2</w:t>
      </w:r>
      <w:r w:rsidRPr="006956AC"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 w:rsidRPr="006956AC">
        <w:rPr>
          <w:sz w:val="24"/>
          <w:szCs w:val="24"/>
        </w:rPr>
        <w:t>Given the circuits in Fig. E2.</w:t>
      </w:r>
      <w:r w:rsidR="0093023B">
        <w:rPr>
          <w:sz w:val="24"/>
          <w:szCs w:val="24"/>
        </w:rPr>
        <w:t>2</w:t>
      </w:r>
      <w:r w:rsidRPr="006956AC">
        <w:rPr>
          <w:sz w:val="24"/>
          <w:szCs w:val="24"/>
        </w:rPr>
        <w:t xml:space="preserve">, find (a) </w:t>
      </w:r>
      <w:r w:rsidR="0093023B" w:rsidRPr="0093023B">
        <w:rPr>
          <w:position w:val="-12"/>
          <w:sz w:val="24"/>
          <w:szCs w:val="24"/>
        </w:rPr>
        <w:object w:dxaOrig="8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4pt;height:18pt" o:ole="">
            <v:imagedata r:id="rId5" o:title=""/>
          </v:shape>
          <o:OLEObject Type="Embed" ProgID="Equation.DSMT4" ShapeID="_x0000_i1025" DrawAspect="Content" ObjectID="_1388666065" r:id="rId6"/>
        </w:object>
      </w:r>
      <w:r w:rsidR="0093023B">
        <w:rPr>
          <w:sz w:val="24"/>
          <w:szCs w:val="24"/>
        </w:rPr>
        <w:t xml:space="preserve"> in the circuit in Fig. E2.2a, and (b) find </w:t>
      </w:r>
      <w:r w:rsidR="0093023B" w:rsidRPr="0093023B">
        <w:rPr>
          <w:i/>
          <w:sz w:val="24"/>
          <w:szCs w:val="24"/>
        </w:rPr>
        <w:t>I</w:t>
      </w:r>
      <w:r w:rsidR="0093023B">
        <w:rPr>
          <w:sz w:val="24"/>
          <w:szCs w:val="24"/>
        </w:rPr>
        <w:t xml:space="preserve"> and </w:t>
      </w:r>
      <w:r w:rsidR="0093023B" w:rsidRPr="0093023B">
        <w:rPr>
          <w:i/>
          <w:sz w:val="24"/>
          <w:szCs w:val="24"/>
        </w:rPr>
        <w:t>R</w:t>
      </w:r>
      <w:r w:rsidR="0093023B">
        <w:rPr>
          <w:sz w:val="24"/>
          <w:szCs w:val="24"/>
        </w:rPr>
        <w:t xml:space="preserve"> </w:t>
      </w:r>
      <w:r>
        <w:rPr>
          <w:sz w:val="24"/>
          <w:szCs w:val="24"/>
        </w:rPr>
        <w:t xml:space="preserve">and </w:t>
      </w:r>
      <w:r w:rsidR="0093023B">
        <w:rPr>
          <w:sz w:val="24"/>
          <w:szCs w:val="24"/>
        </w:rPr>
        <w:t>in the circuit in Fig. 2.2b.</w:t>
      </w:r>
    </w:p>
    <w:p w:rsidR="0093023B" w:rsidRDefault="0093023B" w:rsidP="006956AC">
      <w:pPr>
        <w:tabs>
          <w:tab w:val="left" w:pos="720"/>
        </w:tabs>
        <w:ind w:left="720" w:hanging="720"/>
        <w:rPr>
          <w:sz w:val="24"/>
          <w:szCs w:val="24"/>
        </w:rPr>
      </w:pPr>
    </w:p>
    <w:p w:rsidR="00A130FA" w:rsidRDefault="00C94FB5" w:rsidP="006956AC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11125A45" wp14:editId="081DBD85">
                <wp:simplePos x="0" y="0"/>
                <wp:positionH relativeFrom="column">
                  <wp:posOffset>3924300</wp:posOffset>
                </wp:positionH>
                <wp:positionV relativeFrom="paragraph">
                  <wp:posOffset>66358</wp:posOffset>
                </wp:positionV>
                <wp:extent cx="1382078" cy="2381"/>
                <wp:effectExtent l="0" t="0" r="27940" b="36195"/>
                <wp:wrapNone/>
                <wp:docPr id="53" name="Straight Connector 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1382078" cy="2381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Straight Connector 53" o:spid="_x0000_s1026" style="position:absolute;flip:y;z-index:25170227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309pt,5.25pt" to="417.85pt,5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" strokecolor="black [3040]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30944" behindDoc="0" locked="0" layoutInCell="1" allowOverlap="1" wp14:anchorId="77FC507C" wp14:editId="25A89597">
                <wp:simplePos x="0" y="0"/>
                <wp:positionH relativeFrom="column">
                  <wp:posOffset>3924300</wp:posOffset>
                </wp:positionH>
                <wp:positionV relativeFrom="paragraph">
                  <wp:posOffset>66040</wp:posOffset>
                </wp:positionV>
                <wp:extent cx="0" cy="447040"/>
                <wp:effectExtent l="0" t="0" r="19050" b="10160"/>
                <wp:wrapNone/>
                <wp:docPr id="100" name="Straight Connector 10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4704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00" o:spid="_x0000_s1026" style="position:absolute;flip:y;z-index:25173094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309pt,5.2pt" to="309pt,40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" strokecolor="black [3213]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8416" behindDoc="0" locked="0" layoutInCell="1" allowOverlap="1" wp14:anchorId="4F7F94F3" wp14:editId="6C8218F9">
                <wp:simplePos x="0" y="0"/>
                <wp:positionH relativeFrom="column">
                  <wp:posOffset>5300663</wp:posOffset>
                </wp:positionH>
                <wp:positionV relativeFrom="paragraph">
                  <wp:posOffset>66358</wp:posOffset>
                </wp:positionV>
                <wp:extent cx="2381" cy="524351"/>
                <wp:effectExtent l="0" t="0" r="36195" b="28575"/>
                <wp:wrapNone/>
                <wp:docPr id="62" name="Straight Connector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2381" cy="524351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62" o:spid="_x0000_s1026" style="position:absolute;flip:x;z-index:25170841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417.4pt,5.25pt" to="417.6pt,46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" strokecolor="black [3040]" strokeweight="1pt"/>
            </w:pict>
          </mc:Fallback>
        </mc:AlternateContent>
      </w:r>
      <w:r w:rsidR="00566D6D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27872" behindDoc="0" locked="0" layoutInCell="1" allowOverlap="1" wp14:anchorId="5604FB79" wp14:editId="183023E8">
                <wp:simplePos x="0" y="0"/>
                <wp:positionH relativeFrom="column">
                  <wp:posOffset>1462088</wp:posOffset>
                </wp:positionH>
                <wp:positionV relativeFrom="paragraph">
                  <wp:posOffset>113983</wp:posOffset>
                </wp:positionV>
                <wp:extent cx="275272" cy="1233170"/>
                <wp:effectExtent l="0" t="0" r="0" b="5080"/>
                <wp:wrapNone/>
                <wp:docPr id="23" name="Text Box 2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5272" cy="123317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566D6D" w:rsidRDefault="00566D6D">
                            <w:r>
                              <w:t>_</w:t>
                            </w:r>
                          </w:p>
                          <w:p w:rsidR="00566D6D" w:rsidRDefault="00566D6D"/>
                          <w:p w:rsidR="00566D6D" w:rsidRDefault="00566D6D"/>
                          <w:p w:rsidR="00566D6D" w:rsidRDefault="00566D6D">
                            <w:r>
                              <w:t>+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3" o:spid="_x0000_s1026" type="#_x0000_t202" style="position:absolute;left:0;text-align:left;margin-left:115.15pt;margin-top:9pt;width:21.65pt;height:97.1pt;z-index:2517278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" fillcolor="white [3201]" stroked="f" strokeweight=".5pt">
                <v:textbox>
                  <w:txbxContent>
                    <w:p w:rsidR="00566D6D" w:rsidRDefault="00566D6D">
                      <w:r>
                        <w:t>_</w:t>
                      </w:r>
                    </w:p>
                    <w:p w:rsidR="00566D6D" w:rsidRDefault="00566D6D"/>
                    <w:p w:rsidR="00566D6D" w:rsidRDefault="00566D6D"/>
                    <w:p w:rsidR="00566D6D" w:rsidRDefault="00566D6D">
                      <w:r>
                        <w:t>+</w:t>
                      </w:r>
                    </w:p>
                  </w:txbxContent>
                </v:textbox>
              </v:shape>
            </w:pict>
          </mc:Fallback>
        </mc:AlternateContent>
      </w:r>
      <w:r w:rsidR="00566D6D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21728" behindDoc="0" locked="0" layoutInCell="1" allowOverlap="1" wp14:anchorId="09DE31AF" wp14:editId="2C24B51B">
                <wp:simplePos x="0" y="0"/>
                <wp:positionH relativeFrom="column">
                  <wp:posOffset>959485</wp:posOffset>
                </wp:positionH>
                <wp:positionV relativeFrom="paragraph">
                  <wp:posOffset>67310</wp:posOffset>
                </wp:positionV>
                <wp:extent cx="0" cy="445770"/>
                <wp:effectExtent l="0" t="0" r="19050" b="11430"/>
                <wp:wrapNone/>
                <wp:docPr id="16" name="Straight Connector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4577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6" o:spid="_x0000_s1026" style="position:absolute;flip:y;z-index:25172172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75.55pt,5.3pt" to="75.55pt,40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" strokecolor="black [3213]" strokeweight="1pt"/>
            </w:pict>
          </mc:Fallback>
        </mc:AlternateContent>
      </w:r>
      <w:r w:rsidR="00566D6D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 wp14:anchorId="17449EEF" wp14:editId="3E91ED4C">
                <wp:simplePos x="0" y="0"/>
                <wp:positionH relativeFrom="column">
                  <wp:posOffset>2285193</wp:posOffset>
                </wp:positionH>
                <wp:positionV relativeFrom="paragraph">
                  <wp:posOffset>64071</wp:posOffset>
                </wp:positionV>
                <wp:extent cx="0" cy="541020"/>
                <wp:effectExtent l="0" t="0" r="19050" b="11430"/>
                <wp:wrapNone/>
                <wp:docPr id="39" name="Straight Connector 3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54102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39" o:spid="_x0000_s1026" style="position:absolute;z-index:2516940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79.95pt,5.05pt" to="179.95pt,47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" strokecolor="black [3040]" strokeweight="1pt"/>
            </w:pict>
          </mc:Fallback>
        </mc:AlternateContent>
      </w:r>
      <w:r w:rsidR="00566D6D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 wp14:anchorId="7F495878" wp14:editId="3BD3E7F5">
                <wp:simplePos x="0" y="0"/>
                <wp:positionH relativeFrom="column">
                  <wp:posOffset>959644</wp:posOffset>
                </wp:positionH>
                <wp:positionV relativeFrom="paragraph">
                  <wp:posOffset>68739</wp:posOffset>
                </wp:positionV>
                <wp:extent cx="1327759" cy="0"/>
                <wp:effectExtent l="0" t="0" r="25400" b="19050"/>
                <wp:wrapNone/>
                <wp:docPr id="7" name="Straight Connector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327759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Straight Connector 7" o:spid="_x0000_s1026" style="position:absolute;z-index:25169100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75.55pt,5.4pt" to="180.1pt,5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" strokecolor="black [3040]" strokeweight="1pt"/>
            </w:pict>
          </mc:Fallback>
        </mc:AlternateContent>
      </w:r>
    </w:p>
    <w:p w:rsidR="00A130FA" w:rsidRDefault="00C94FB5" w:rsidP="006956AC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05F75CD8" wp14:editId="7DB177DF">
                <wp:simplePos x="0" y="0"/>
                <wp:positionH relativeFrom="column">
                  <wp:posOffset>3247181</wp:posOffset>
                </wp:positionH>
                <wp:positionV relativeFrom="paragraph">
                  <wp:posOffset>278981</wp:posOffset>
                </wp:positionV>
                <wp:extent cx="453057" cy="273685"/>
                <wp:effectExtent l="0" t="0" r="23495" b="12065"/>
                <wp:wrapNone/>
                <wp:docPr id="75" name="Text Box 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53057" cy="27368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B6329" w:rsidRDefault="00C94FB5">
                            <w:r>
                              <w:t>12 V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75" o:spid="_x0000_s1027" type="#_x0000_t202" style="position:absolute;left:0;text-align:left;margin-left:255.7pt;margin-top:21.95pt;width:35.65pt;height:21.55pt;z-index:2517135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" fillcolor="white [3201]" strokecolor="white [3212]" strokeweight=".5pt">
                <v:textbox>
                  <w:txbxContent>
                    <w:p w:rsidR="00AB6329" w:rsidRDefault="00C94FB5">
                      <w:r>
                        <w:t>12 V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 wp14:anchorId="1C50A910" wp14:editId="5D7298D0">
                <wp:simplePos x="0" y="0"/>
                <wp:positionH relativeFrom="column">
                  <wp:posOffset>5394325</wp:posOffset>
                </wp:positionH>
                <wp:positionV relativeFrom="paragraph">
                  <wp:posOffset>113030</wp:posOffset>
                </wp:positionV>
                <wp:extent cx="621030" cy="483235"/>
                <wp:effectExtent l="0" t="0" r="13335" b="12065"/>
                <wp:wrapNone/>
                <wp:docPr id="25" name="Text Box 2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21030" cy="48323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C94FB5" w:rsidRDefault="00D76FD4" w:rsidP="00566D6D">
                            <w:r w:rsidRPr="00566D6D">
                              <w:rPr>
                                <w:position w:val="-24"/>
                              </w:rPr>
                              <w:object w:dxaOrig="1120" w:dyaOrig="600">
                                <v:shape id="_x0000_i1027" type="#_x0000_t75" style="width:56pt;height:30pt" o:ole="">
                                  <v:imagedata r:id="rId7" o:title=""/>
                                </v:shape>
                                <o:OLEObject Type="Embed" ProgID="Equation.DSMT4" ShapeID="_x0000_i1027" DrawAspect="Content" ObjectID="_1388666067" r:id="rId8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5" o:spid="_x0000_s1028" type="#_x0000_t202" style="position:absolute;left:0;text-align:left;margin-left:424.75pt;margin-top:8.9pt;width:48.9pt;height:38.05pt;z-index:25173811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" fillcolor="white [3201]" strokecolor="white [3212]" strokeweight=".5pt">
                <v:textbox style="mso-fit-shape-to-text:t">
                  <w:txbxContent>
                    <w:p w:rsidR="00C94FB5" w:rsidRDefault="00D76FD4" w:rsidP="00566D6D">
                      <w:r w:rsidRPr="00566D6D">
                        <w:rPr>
                          <w:position w:val="-24"/>
                        </w:rPr>
                        <w:object w:dxaOrig="1120" w:dyaOrig="600">
                          <v:shape id="_x0000_i1027" type="#_x0000_t75" style="width:56pt;height:30pt" o:ole="">
                            <v:imagedata r:id="rId7" o:title=""/>
                          </v:shape>
                          <o:OLEObject Type="Embed" ProgID="Equation.DSMT4" ShapeID="_x0000_i1027" DrawAspect="Content" ObjectID="_1388666067" r:id="rId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529E1872" wp14:editId="161CA60F">
                <wp:simplePos x="0" y="0"/>
                <wp:positionH relativeFrom="column">
                  <wp:posOffset>2376805</wp:posOffset>
                </wp:positionH>
                <wp:positionV relativeFrom="paragraph">
                  <wp:posOffset>182880</wp:posOffset>
                </wp:positionV>
                <wp:extent cx="621030" cy="483235"/>
                <wp:effectExtent l="0" t="0" r="13335" b="12065"/>
                <wp:wrapNone/>
                <wp:docPr id="47" name="Text Box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21030" cy="48323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44C3B" w:rsidRDefault="00566D6D" w:rsidP="00566D6D">
                            <w:r w:rsidRPr="00566D6D">
                              <w:rPr>
                                <w:position w:val="-24"/>
                              </w:rPr>
                              <w:object w:dxaOrig="1180" w:dyaOrig="600">
                                <v:shape id="_x0000_i1028" type="#_x0000_t75" style="width:59pt;height:30pt" o:ole="">
                                  <v:imagedata r:id="rId10" o:title=""/>
                                </v:shape>
                                <o:OLEObject Type="Embed" ProgID="Equation.DSMT4" ShapeID="_x0000_i1028" DrawAspect="Content" ObjectID="_1388666068" r:id="rId11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47" o:spid="_x0000_s1029" type="#_x0000_t202" style="position:absolute;left:0;text-align:left;margin-left:187.15pt;margin-top:14.4pt;width:48.9pt;height:38.05pt;z-index:251698176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" fillcolor="white [3201]" strokecolor="white [3212]" strokeweight=".5pt">
                <v:textbox>
                  <w:txbxContent>
                    <w:p w:rsidR="00844C3B" w:rsidRDefault="00566D6D" w:rsidP="00566D6D">
                      <w:r w:rsidRPr="00566D6D">
                        <w:rPr>
                          <w:position w:val="-24"/>
                        </w:rPr>
                        <w:object w:dxaOrig="1180" w:dyaOrig="600">
                          <v:shape id="_x0000_i1028" type="#_x0000_t75" style="width:59pt;height:30pt" o:ole="">
                            <v:imagedata r:id="rId10" o:title=""/>
                          </v:shape>
                          <o:OLEObject Type="Embed" ProgID="Equation.DSMT4" ShapeID="_x0000_i1028" DrawAspect="Content" ObjectID="_1388666068" r:id="rId12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710464" behindDoc="0" locked="0" layoutInCell="1" allowOverlap="1" wp14:anchorId="5A72F7DD" wp14:editId="079BD1EC">
                <wp:simplePos x="0" y="0"/>
                <wp:positionH relativeFrom="column">
                  <wp:posOffset>5255419</wp:posOffset>
                </wp:positionH>
                <wp:positionV relativeFrom="paragraph">
                  <wp:posOffset>249714</wp:posOffset>
                </wp:positionV>
                <wp:extent cx="93980" cy="287655"/>
                <wp:effectExtent l="0" t="0" r="20320" b="36195"/>
                <wp:wrapNone/>
                <wp:docPr id="64" name="Group 64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3980" cy="287655"/>
                          <a:chOff x="0" y="0"/>
                          <a:chExt cx="94615" cy="287655"/>
                        </a:xfrm>
                      </wpg:grpSpPr>
                      <wps:wsp>
                        <wps:cNvPr id="65" name="Straight Connector 65"/>
                        <wps:cNvCnPr/>
                        <wps:spPr>
                          <a:xfrm flipH="1">
                            <a:off x="0" y="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6" name="Straight Connector 66"/>
                        <wps:cNvCnPr/>
                        <wps:spPr>
                          <a:xfrm>
                            <a:off x="0" y="2857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7" name="Straight Connector 67"/>
                        <wps:cNvCnPr/>
                        <wps:spPr>
                          <a:xfrm flipH="1">
                            <a:off x="1905" y="7620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8" name="Straight Connector 68"/>
                        <wps:cNvCnPr/>
                        <wps:spPr>
                          <a:xfrm>
                            <a:off x="1905" y="12001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9" name="Straight Connector 69"/>
                        <wps:cNvCnPr/>
                        <wps:spPr>
                          <a:xfrm flipH="1">
                            <a:off x="3810" y="16764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0" name="Straight Connector 70"/>
                        <wps:cNvCnPr/>
                        <wps:spPr>
                          <a:xfrm>
                            <a:off x="1905" y="21145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1" name="Straight Connector 71"/>
                        <wps:cNvCnPr/>
                        <wps:spPr>
                          <a:xfrm flipH="1">
                            <a:off x="43815" y="25908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64" o:spid="_x0000_s1026" style="position:absolute;margin-left:413.8pt;margin-top:19.65pt;width:7.4pt;height:22.65pt;z-index:251710464" coordsize="94615,28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">
                <v:line id="Straight Connector 65" o:spid="_x0000_s1027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cBaYcMAAADbAAAADwAAAGRycy9kb3ducmV2LnhtbESPT4vCMBTE74LfITxhb5q6oKvVKCII&#10;i6hg9eLt0bz+weal20St394ICx6HmfkNM1+2phJ3alxpWcFwEIEgTq0uOVdwPm36ExDOI2usLJOC&#10;JzlYLrqdOcbaPvhI98TnIkDYxaig8L6OpXRpQQbdwNbEwctsY9AH2eRSN/gIcFPJ7ygaS4Mlh4UC&#10;a1oXlF6Tm1GwPU2z9W67Pzzd3+VA2U90HCVnpb567WoGwlPrP+H/9q9WMB7B+0v4AXLxAg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HAWmHDAAAA2wAAAA8AAAAAAAAAAAAA&#10;AAAAoQIAAGRycy9kb3ducmV2LnhtbFBLBQYAAAAABAAEAPkAAACRAwAAAAA=&#10;" strokecolor="black [3213]" strokeweight="1pt"/>
                <v:line id="Straight Connector 66" o:spid="_x0000_s1028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XpK7sUAAADbAAAADwAAAGRycy9kb3ducmV2LnhtbESPQWvCQBSE7wX/w/IEL0U3Ko0aXaVU&#10;BC8iTT3o7ZF9JsHs25BdTfz3bqHQ4zAz3zCrTWcq8aDGlZYVjEcRCOLM6pJzBaef3XAOwnlkjZVl&#10;UvAkB5t1722FibYtf9Mj9bkIEHYJKii8rxMpXVaQQTeyNXHwrrYx6INscqkbbAPcVHISRbE0WHJY&#10;KLCmr4KyW3o3CranuE0X+cfsfTw9dAs+Ts6Xg1Fq0O8+lyA8df4//NfeawVxDL9fwg+Q6xc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1XpK7sUAAADbAAAADwAAAAAAAAAA&#10;AAAAAAChAgAAZHJzL2Rvd25yZXYueG1sUEsFBgAAAAAEAAQA+QAAAJMDAAAAAA==&#10;" strokecolor="black [3213]" strokeweight="1pt"/>
                <v:line id="Straight Connector 67" o:spid="_x0000_s1029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l5hjcQAAADbAAAADwAAAGRycy9kb3ducmV2LnhtbESPS4vCQBCE78L+h6EXvOlkBR8bHWUR&#10;BBEVTLzsrcl0HpjpiZlR4793FhY8FlX1FbVYdaYWd2pdZVnB1zACQZxZXXGh4JxuBjMQziNrrC2T&#10;gic5WC0/eguMtX3wie6JL0SAsItRQel9E0vpspIMuqFtiIOX29agD7ItpG7xEeCmlqMomkiDFYeF&#10;Ehtal5RdkptRsEu/8/V+dzg+3fX3SPk0Oo2Ts1L9z+5nDsJT59/h//ZWK5hM4e9L+AFy+Q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OXmGNxAAAANsAAAAPAAAAAAAAAAAA&#10;AAAAAKECAABkcnMvZG93bnJldi54bWxQSwUGAAAAAAQABAD5AAAAkgMAAAAA&#10;" strokecolor="black [3213]" strokeweight="1pt"/>
                <v:line id="Straight Connector 68" o:spid="_x0000_s1030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6l7B8MAAADbAAAADwAAAGRycy9kb3ducmV2LnhtbERPTWvCQBC9F/oflil4kbpJxFijqxSL&#10;0EsQo4f2NmTHJDQ7G7LbJP333UOhx8f73h0m04qBetdYVhAvIhDEpdUNVwpu19PzCwjnkTW2lknB&#10;Dzk47B8fdphpO/KFhsJXIoSwy1BB7X2XSenKmgy6he2IA3e3vUEfYF9J3eMYwk0rkyhKpcGGQ0ON&#10;HR1rKr+Kb6Pg7ZaOxaZarefxMp82fE4+PnOj1Oxpet2C8DT5f/Gf+10rSMPY8CX8ALn/BQ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MupewfDAAAA2wAAAA8AAAAAAAAAAAAA&#10;AAAAoQIAAGRycy9kb3ducmV2LnhtbFBLBQYAAAAABAAEAPkAAACRAwAAAAA=&#10;" strokecolor="black [3213]" strokeweight="1pt"/>
                <v:line id="Straight Connector 69" o:spid="_x0000_s1031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I1QZMQAAADbAAAADwAAAGRycy9kb3ducmV2LnhtbESPS4vCQBCE78L+h6EXvJmJgq+soyyC&#10;sIgKRi97azKdB2Z6splZjf/eEQSPRVV9RS1WnanFlVpXWVYwjGIQxJnVFRcKzqfNYAbCeWSNtWVS&#10;cCcHq+VHb4GJtjc+0jX1hQgQdgkqKL1vEildVpJBF9mGOHi5bQ36INtC6hZvAW5qOYrjiTRYcVgo&#10;saF1Sdkl/TcKtqd5vt5t94e7+/s9UD6Nj+P0rFT/s/v+AuGp8+/wq/2jFUzm8PwSfoBcP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QjVBkxAAAANsAAAAPAAAAAAAAAAAA&#10;AAAAAKECAABkcnMvZG93bnJldi54bWxQSwUGAAAAAAQABAD5AAAAkgMAAAAA&#10;" strokecolor="black [3213]" strokeweight="1pt"/>
                <v:line id="Straight Connector 70" o:spid="_x0000_s1032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Abh3MEAAADbAAAADwAAAGRycy9kb3ducmV2LnhtbERPy4rCMBTdC/5DuIIb0VQHX9UoogzM&#10;RsTqQneX5toWm5vSRNv5+8liwOXhvNfb1pTiTbUrLCsYjyIQxKnVBWcKrpfv4QKE88gaS8uk4Jcc&#10;bDfdzhpjbRs+0zvxmQgh7GJUkHtfxVK6NCeDbmQr4sA9bG3QB1hnUtfYhHBTykkUzaTBgkNDjhXt&#10;c0qfycsoOFxnTbLMpvPB+OvYLvk0ud2PRql+r92tQHhq/Uf87/7RCuZhffgSfoDc/A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wBuHcwQAAANsAAAAPAAAAAAAAAAAAAAAA&#10;AKECAABkcnMvZG93bnJldi54bWxQSwUGAAAAAAQABAD5AAAAjwMAAAAA&#10;" strokecolor="black [3213]" strokeweight="1pt"/>
                <v:line id="Straight Connector 71" o:spid="_x0000_s1033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yLKv8UAAADbAAAADwAAAGRycy9kb3ducmV2LnhtbESPT2vCQBTE74V+h+UVems2KbTa6BqK&#10;UChSBZNcentkX/5g9m2a3Wr89q4geBxm5jfMMptML440us6ygiSKQRBXVnfcKCiLr5c5COeRNfaW&#10;ScGZHGSrx4clptqeeE/H3DciQNilqKD1fkildFVLBl1kB+Lg1XY06IMcG6lHPAW46eVrHL9Lgx2H&#10;hRYHWrdUHfJ/o2BTfNTrn812d3Z/vzuqZ/H+LS+Ven6aPhcgPE3+Hr61v7WCWQLXL+EHyNUF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yLKv8UAAADbAAAADwAAAAAAAAAA&#10;AAAAAAChAgAAZHJzL2Rvd25yZXYueG1sUEsFBgAAAAAEAAQA+QAAAJMDAAAAAA==&#10;" strokecolor="black [3213]" strokeweight="1pt"/>
              </v:group>
            </w:pict>
          </mc:Fallback>
        </mc:AlternateContent>
      </w:r>
      <w:r w:rsidR="00F95AD0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732992" behindDoc="0" locked="0" layoutInCell="1" allowOverlap="1" wp14:anchorId="7FD10F24" wp14:editId="123ED211">
                <wp:simplePos x="0" y="0"/>
                <wp:positionH relativeFrom="column">
                  <wp:posOffset>3702844</wp:posOffset>
                </wp:positionH>
                <wp:positionV relativeFrom="paragraph">
                  <wp:posOffset>173002</wp:posOffset>
                </wp:positionV>
                <wp:extent cx="445135" cy="446953"/>
                <wp:effectExtent l="0" t="0" r="12065" b="10795"/>
                <wp:wrapNone/>
                <wp:docPr id="102" name="Group 10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45135" cy="446953"/>
                          <a:chOff x="0" y="0"/>
                          <a:chExt cx="445135" cy="447675"/>
                        </a:xfrm>
                      </wpg:grpSpPr>
                      <wps:wsp>
                        <wps:cNvPr id="103" name="Oval 103"/>
                        <wps:cNvSpPr/>
                        <wps:spPr>
                          <a:xfrm>
                            <a:off x="0" y="0"/>
                            <a:ext cx="445135" cy="447675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4" name="Text Box 104"/>
                        <wps:cNvSpPr txBox="1"/>
                        <wps:spPr>
                          <a:xfrm>
                            <a:off x="107156" y="71438"/>
                            <a:ext cx="227965" cy="319405"/>
                          </a:xfrm>
                          <a:prstGeom prst="rect">
                            <a:avLst/>
                          </a:prstGeom>
                          <a:solidFill>
                            <a:schemeClr val="lt1"/>
                          </a:solidFill>
                          <a:ln w="6350">
                            <a:solidFill>
                              <a:schemeClr val="bg1"/>
                            </a:solidFill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F95AD0" w:rsidRDefault="00F95AD0" w:rsidP="00F95AD0">
                              <w:pPr>
                                <w:spacing w:after="0" w:line="180" w:lineRule="exact"/>
                                <w:rPr>
                                  <w:sz w:val="20"/>
                                  <w:szCs w:val="20"/>
                                </w:rPr>
                              </w:pPr>
                            </w:p>
                            <w:p w:rsidR="00F95AD0" w:rsidRDefault="00F95AD0" w:rsidP="00F95AD0">
                              <w:pPr>
                                <w:spacing w:after="0" w:line="180" w:lineRule="exact"/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sz w:val="20"/>
                                  <w:szCs w:val="20"/>
                                </w:rPr>
                                <w:t>+</w:t>
                              </w:r>
                            </w:p>
                            <w:p w:rsidR="00F95AD0" w:rsidRPr="00793C98" w:rsidRDefault="00F95AD0" w:rsidP="00F95AD0">
                              <w:pPr>
                                <w:spacing w:after="0" w:line="20" w:lineRule="exact"/>
                                <w:rPr>
                                  <w:sz w:val="20"/>
                                  <w:szCs w:val="20"/>
                                </w:rPr>
                              </w:pP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05" name="Straight Connector 105"/>
                        <wps:cNvCnPr/>
                        <wps:spPr>
                          <a:xfrm>
                            <a:off x="176212" y="119063"/>
                            <a:ext cx="91440" cy="0"/>
                          </a:xfrm>
                          <a:prstGeom prst="line">
                            <a:avLst/>
                          </a:prstGeom>
                          <a:ln w="1270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02" o:spid="_x0000_s1030" style="position:absolute;left:0;text-align:left;margin-left:291.55pt;margin-top:13.6pt;width:35.05pt;height:35.2pt;z-index:251732992" coordsize="445135,4476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">
                <v:oval id="Oval 103" o:spid="_x0000_s1031" style="position:absolute;width:445135;height:447675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sx9BsIA&#10;AADcAAAADwAAAGRycy9kb3ducmV2LnhtbERPTWvCQBC9C/0PyxR6MxsbaEvMKkVQeiiI0d7H7JjE&#10;ZmdDdhOTf+8WhN7m8T4nW4+mEQN1rrasYBHFIIgLq2suFZyO2/kHCOeRNTaWScFEDtarp1mGqbY3&#10;PtCQ+1KEEHYpKqi8b1MpXVGRQRfZljhwF9sZ9AF2pdQd3kK4aeRrHL9JgzWHhgpb2lRU/Oa9UTBc&#10;8+/6ZzovTu873e99InfTNCj18jx+LkF4Gv2/+OH+0mF+nMDfM+ECubo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zH0GwgAAANwAAAAPAAAAAAAAAAAAAAAAAJgCAABkcnMvZG93&#10;bnJldi54bWxQSwUGAAAAAAQABAD1AAAAhwMAAAAA&#10;" fillcolor="white [3212]" strokecolor="black [3213]" strokeweight="1pt"/>
                <v:shape id="Text Box 104" o:spid="_x0000_s1032" type="#_x0000_t202" style="position:absolute;left:107156;top:71438;width:227965;height:319405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Dn8iMIA&#10;AADcAAAADwAAAGRycy9kb3ducmV2LnhtbERPTWvCQBC9F/oflil4q5u2oYToKqFFKlUQbS/ehuyY&#10;BLOzITtq/PddQehtHu9zpvPBtepMfWg8G3gZJ6CIS28brgz8/iyeM1BBkC22nsnAlQLMZ48PU8yt&#10;v/CWzjupVAzhkKOBWqTLtQ5lTQ7D2HfEkTv43qFE2Ffa9niJ4a7Vr0nyrh02HBtq7OijpvK4OzkD&#10;3+keP99kRVfhYVMUX1mXhrUxo6ehmIASGuRffHcvbZyfpHB7Jl6gZ3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EOfyIwgAAANwAAAAPAAAAAAAAAAAAAAAAAJgCAABkcnMvZG93&#10;bnJldi54bWxQSwUGAAAAAAQABAD1AAAAhwMAAAAA&#10;" fillcolor="white [3201]" strokecolor="white [3212]" strokeweight=".5pt">
                  <v:textbox>
                    <w:txbxContent>
                      <w:p w:rsidR="00F95AD0" w:rsidRDefault="00F95AD0" w:rsidP="00F95AD0">
                        <w:pPr>
                          <w:spacing w:after="0" w:line="180" w:lineRule="exact"/>
                          <w:rPr>
                            <w:sz w:val="20"/>
                            <w:szCs w:val="20"/>
                          </w:rPr>
                        </w:pPr>
                      </w:p>
                      <w:p w:rsidR="00F95AD0" w:rsidRDefault="00F95AD0" w:rsidP="00F95AD0">
                        <w:pPr>
                          <w:spacing w:after="0" w:line="180" w:lineRule="exact"/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sz w:val="20"/>
                            <w:szCs w:val="20"/>
                          </w:rPr>
                          <w:t>+</w:t>
                        </w:r>
                      </w:p>
                      <w:p w:rsidR="00F95AD0" w:rsidRPr="00793C98" w:rsidRDefault="00F95AD0" w:rsidP="00F95AD0">
                        <w:pPr>
                          <w:spacing w:after="0" w:line="20" w:lineRule="exact"/>
                          <w:rPr>
                            <w:sz w:val="20"/>
                            <w:szCs w:val="20"/>
                          </w:rPr>
                        </w:pPr>
                      </w:p>
                    </w:txbxContent>
                  </v:textbox>
                </v:shape>
                <v:line id="Straight Connector 105" o:spid="_x0000_s1033" style="position:absolute;visibility:visible;mso-wrap-style:square" from="176212,119063" to="267652,119063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s18ysIAAADcAAAADwAAAGRycy9kb3ducmV2LnhtbERPzWoCMRC+F3yHMEJvNam0paxGKdJC&#10;PSy41gcYN+MmuplsN6lu374RCt7m4/ud+XLwrThTH11gDY8TBYK4DsZxo2H39fHwCiImZINtYNLw&#10;SxGWi9HdHAsTLlzReZsakUM4FqjBptQVUsbaksc4CR1x5g6h95gy7BtperzkcN/KqVIv0qPj3GCx&#10;o5Wl+rT98RqOm2l4H+Larr+f9uXKqcqVZaX1/Xh4m4FINKSb+N/9afJ89QzXZ/IFcvE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9s18ysIAAADcAAAADwAAAAAAAAAAAAAA&#10;AAChAgAAZHJzL2Rvd25yZXYueG1sUEsFBgAAAAAEAAQA+QAAAJADAAAAAA==&#10;" strokecolor="black [3040]" strokeweight="1pt"/>
              </v:group>
            </w:pict>
          </mc:Fallback>
        </mc:AlternateContent>
      </w:r>
      <w:r w:rsidR="00566D6D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28896" behindDoc="0" locked="0" layoutInCell="1" allowOverlap="1" wp14:anchorId="0F0D7E91" wp14:editId="13BD307C">
                <wp:simplePos x="0" y="0"/>
                <wp:positionH relativeFrom="column">
                  <wp:posOffset>1417320</wp:posOffset>
                </wp:positionH>
                <wp:positionV relativeFrom="paragraph">
                  <wp:posOffset>251301</wp:posOffset>
                </wp:positionV>
                <wp:extent cx="548640" cy="365125"/>
                <wp:effectExtent l="0" t="0" r="6985" b="0"/>
                <wp:wrapNone/>
                <wp:docPr id="24" name="Text Box 2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8640" cy="3651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bookmarkStart w:id="0" w:name="_GoBack"/>
                          <w:p w:rsidR="00566D6D" w:rsidRDefault="00566D6D" w:rsidP="00566D6D">
                            <w:r w:rsidRPr="00566D6D">
                              <w:rPr>
                                <w:position w:val="-12"/>
                              </w:rPr>
                              <w:object w:dxaOrig="260" w:dyaOrig="360">
                                <v:shape id="_x0000_i1029" type="#_x0000_t75" style="width:13pt;height:18pt" o:ole="">
                                  <v:imagedata r:id="rId13" o:title=""/>
                                </v:shape>
                                <o:OLEObject Type="Embed" ProgID="Equation.DSMT4" ShapeID="_x0000_i1029" DrawAspect="Content" ObjectID="_1388666069" r:id="rId14"/>
                              </w:object>
                            </w:r>
                            <w:bookmarkEnd w:id="0"/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24" o:spid="_x0000_s1034" type="#_x0000_t202" style="position:absolute;left:0;text-align:left;margin-left:111.6pt;margin-top:19.8pt;width:43.2pt;height:28.75pt;z-index:251728896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" fillcolor="white [3201]" stroked="f" strokeweight=".5pt">
                <v:textbox>
                  <w:txbxContent>
                    <w:bookmarkStart w:id="1" w:name="_GoBack"/>
                    <w:p w:rsidR="00566D6D" w:rsidRDefault="00566D6D" w:rsidP="00566D6D">
                      <w:r w:rsidRPr="00566D6D">
                        <w:rPr>
                          <w:position w:val="-12"/>
                        </w:rPr>
                        <w:object w:dxaOrig="260" w:dyaOrig="360">
                          <v:shape id="_x0000_i1029" type="#_x0000_t75" style="width:13pt;height:18pt" o:ole="">
                            <v:imagedata r:id="rId13" o:title=""/>
                          </v:shape>
                          <o:OLEObject Type="Embed" ProgID="Equation.DSMT4" ShapeID="_x0000_i1029" DrawAspect="Content" ObjectID="_1388666069" r:id="rId15"/>
                        </w:object>
                      </w:r>
                      <w:bookmarkEnd w:id="1"/>
                    </w:p>
                  </w:txbxContent>
                </v:textbox>
              </v:shape>
            </w:pict>
          </mc:Fallback>
        </mc:AlternateContent>
      </w:r>
      <w:r w:rsidR="00566D6D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96128" behindDoc="0" locked="0" layoutInCell="1" allowOverlap="1" wp14:anchorId="5BF9B42D" wp14:editId="158205DB">
                <wp:simplePos x="0" y="0"/>
                <wp:positionH relativeFrom="column">
                  <wp:posOffset>2239645</wp:posOffset>
                </wp:positionH>
                <wp:positionV relativeFrom="paragraph">
                  <wp:posOffset>266858</wp:posOffset>
                </wp:positionV>
                <wp:extent cx="93980" cy="287655"/>
                <wp:effectExtent l="0" t="0" r="20320" b="36195"/>
                <wp:wrapNone/>
                <wp:docPr id="42" name="Group 4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3980" cy="287655"/>
                          <a:chOff x="0" y="0"/>
                          <a:chExt cx="94615" cy="287655"/>
                        </a:xfrm>
                      </wpg:grpSpPr>
                      <wps:wsp>
                        <wps:cNvPr id="30" name="Straight Connector 30"/>
                        <wps:cNvCnPr/>
                        <wps:spPr>
                          <a:xfrm flipH="1">
                            <a:off x="0" y="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1" name="Straight Connector 31"/>
                        <wps:cNvCnPr/>
                        <wps:spPr>
                          <a:xfrm>
                            <a:off x="0" y="2857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" name="Straight Connector 32"/>
                        <wps:cNvCnPr/>
                        <wps:spPr>
                          <a:xfrm flipH="1">
                            <a:off x="1905" y="7620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" name="Straight Connector 33"/>
                        <wps:cNvCnPr/>
                        <wps:spPr>
                          <a:xfrm>
                            <a:off x="1905" y="12001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" name="Straight Connector 34"/>
                        <wps:cNvCnPr/>
                        <wps:spPr>
                          <a:xfrm flipH="1">
                            <a:off x="3810" y="16764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5" name="Straight Connector 35"/>
                        <wps:cNvCnPr/>
                        <wps:spPr>
                          <a:xfrm>
                            <a:off x="1905" y="21145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1" name="Straight Connector 41"/>
                        <wps:cNvCnPr/>
                        <wps:spPr>
                          <a:xfrm flipH="1">
                            <a:off x="43815" y="25908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42" o:spid="_x0000_s1026" style="position:absolute;margin-left:176.35pt;margin-top:21pt;width:7.4pt;height:22.65pt;z-index:251696128" coordsize="94615,28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">
                <v:line id="Straight Connector 30" o:spid="_x0000_s1027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gTW5MMAAADbAAAADwAAAGRycy9kb3ducmV2LnhtbERPy2rCQBTdF/yH4Qru6qSVtjZ1lBIo&#10;iNhAoht3l8zNg2bupJkxJn/fWQhdHs57sxtNKwbqXWNZwdMyAkFcWN1wpeB8+npcg3AeWWNrmRRM&#10;5GC3nT1sMNb2xhkNua9ECGEXo4La+y6W0hU1GXRL2xEHrrS9QR9gX0nd4y2Em1Y+R9GrNNhwaKix&#10;o6Sm4ie/GgWH03uZHA/f6eR+LymVb1H2kp+VWszHzw8Qnkb/L76791rBKqwPX8IPkN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IE1uTDAAAA2wAAAA8AAAAAAAAAAAAA&#10;AAAAoQIAAGRycy9kb3ducmV2LnhtbFBLBQYAAAAABAAEAPkAAACRAwAAAAA=&#10;" strokecolor="black [3213]" strokeweight="1pt"/>
                <v:line id="Straight Connector 31" o:spid="_x0000_s1028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SD9h8UAAADbAAAADwAAAGRycy9kb3ducmV2LnhtbESPT2vCQBTE7wW/w/KEXkQ3Ueqf6CpS&#10;KXiR0uhBb4/sMwlm34bsatJv7xaEHoeZ+Q2z2nSmEg9qXGlZQTyKQBBnVpecKzgdv4ZzEM4ja6ws&#10;k4JfcrBZ995WmGjb8g89Up+LAGGXoILC+zqR0mUFGXQjWxMH72obgz7IJpe6wTbATSXHUTSVBksO&#10;CwXW9FlQdkvvRsHuNG3TRf4xG8STQ7fg7/H5cjBKvfe77RKEp87/h1/tvVYwieHvS/gBcv0E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SD9h8UAAADbAAAADwAAAAAAAAAA&#10;AAAAAAChAgAAZHJzL2Rvd25yZXYueG1sUEsFBgAAAAAEAAQA+QAAAJMDAAAAAA==&#10;" strokecolor="black [3213]" strokeweight="1pt"/>
                <v:line id="Straight Connector 32" o:spid="_x0000_s1029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ZrtCMYAAADbAAAADwAAAGRycy9kb3ducmV2LnhtbESPW2vCQBSE3wv+h+UIvjWbWnoxuooI&#10;hRKqYMxL3w7ZkwvNno3Z1cR/3xUKfRxm5htmtRlNK67Uu8aygqcoBkFcWN1wpSA/fTy+g3AeWWNr&#10;mRTcyMFmPXlYYaLtwEe6Zr4SAcIuQQW1910ipStqMugi2xEHr7S9QR9kX0nd4xDgppXzOH6VBhsO&#10;CzV2tKup+MkuRkF6WpS7r3R/uLnz94HKt/j4kuVKzabjdgnC0+j/w3/tT63geQ73L+EHyP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2a7QjGAAAA2wAAAA8AAAAAAAAA&#10;AAAAAAAAoQIAAGRycy9kb3ducmV2LnhtbFBLBQYAAAAABAAEAPkAAACUAwAAAAA=&#10;" strokecolor="black [3213]" strokeweight="1pt"/>
                <v:line id="Straight Connector 33" o:spid="_x0000_s1030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r7Ga8YAAADbAAAADwAAAGRycy9kb3ducmV2LnhtbESPQWvCQBSE74X+h+UVeim60WDapK5S&#10;KoIXEdMc7O2RfU1Cs29DdjXx37tCocdhZr5hluvRtOJCvWssK5hNIxDEpdUNVwqKr+3kDYTzyBpb&#10;y6TgSg7Wq8eHJWbaDnykS+4rESDsMlRQe99lUrqyJoNuajvi4P3Y3qAPsq+k7nEIcNPKeRQl0mDD&#10;YaHGjj5rKn/zs1GwKZIhT6vF68ss3o8pH+an771R6vlp/HgH4Wn0/+G/9k4riGO4fwk/QK5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a+xmvGAAAA2wAAAA8AAAAAAAAA&#10;AAAAAAAAoQIAAGRycy9kb3ducmV2LnhtbFBLBQYAAAAABAAEAPkAAACUAwAAAAA=&#10;" strokecolor="black [3213]" strokeweight="1pt"/>
                <v:line id="Straight Connector 34" o:spid="_x0000_s1031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T/Q58UAAADbAAAADwAAAGRycy9kb3ducmV2LnhtbESPW2vCQBSE3wv9D8sp+FY39qoxqxRB&#10;EKlCYl58O2RPLpg9m2ZXjf++Wyj4OMzMN0yyHEwrLtS7xrKCyTgCQVxY3XClID+sn6cgnEfW2Fom&#10;BTdysFw8PiQYa3vllC6Zr0SAsItRQe19F0vpipoMurHtiINX2t6gD7KvpO7xGuCmlS9R9CENNhwW&#10;auxoVVNxys5GwfYwK1ff293+5n6Oeyo/o/Q9y5UaPQ1fcxCeBn8P/7c3WsHrG/x9CT9A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T/Q58UAAADbAAAADwAAAAAAAAAA&#10;AAAAAAChAgAAZHJzL2Rvd25yZXYueG1sUEsFBgAAAAAEAAQA+QAAAJMDAAAAAA==&#10;" strokecolor="black [3213]" strokeweight="1pt"/>
                <v:line id="Straight Connector 35" o:spid="_x0000_s1032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hv7hMYAAADbAAAADwAAAGRycy9kb3ducmV2LnhtbESPQWvCQBSE7wX/w/KEXkrdmBCr0VXE&#10;UvAi0tSDvT2yr0kw+zZkt0n677tCocdhZr5hNrvRNKKnztWWFcxnEQjiwuqaSwWXj7fnJQjnkTU2&#10;lknBDznYbScPG8y0Hfid+tyXIkDYZaig8r7NpHRFRQbdzLbEwfuynUEfZFdK3eEQ4KaRcRQtpMGa&#10;w0KFLR0qKm75t1HwelkM+apMX57myWlc8Tm+fp6MUo/Tcb8G4Wn0/+G/9lErSFK4fwk/QG5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Yb+4TGAAAA2wAAAA8AAAAAAAAA&#10;AAAAAAAAoQIAAGRycy9kb3ducmV2LnhtbFBLBQYAAAAABAAEAPkAAACUAwAAAAA=&#10;" strokecolor="black [3213]" strokeweight="1pt"/>
                <v:line id="Straight Connector 41" o:spid="_x0000_s1033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U4AAsQAAADbAAAADwAAAGRycy9kb3ducmV2LnhtbESPT4vCMBTE7wt+h/AEb2vqortajSKC&#10;IKKC1Yu3R/P6B5uXbhO1fnsjLOxxmJnfMLNFaypxp8aVlhUM+hEI4tTqknMF59P6cwzCeWSNlWVS&#10;8CQHi3nnY4axtg8+0j3xuQgQdjEqKLyvYyldWpBB17c1cfAy2xj0QTa51A0+AtxU8iuKvqXBksNC&#10;gTWtCkqvyc0o2J4m2Wq33R+e7vdyoOwnOo6Ss1K9brucgvDU+v/wX3ujFQwH8P4SfoCc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lTgACxAAAANsAAAAPAAAAAAAAAAAA&#10;AAAAAKECAABkcnMvZG93bnJldi54bWxQSwUGAAAAAAQABAD5AAAAkgMAAAAA&#10;" strokecolor="black [3213]" strokeweight="1pt"/>
              </v:group>
            </w:pict>
          </mc:Fallback>
        </mc:AlternateContent>
      </w:r>
      <w:r w:rsidR="00566D6D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720704" behindDoc="0" locked="0" layoutInCell="1" allowOverlap="1" wp14:anchorId="38275E6D" wp14:editId="595E5A75">
                <wp:simplePos x="0" y="0"/>
                <wp:positionH relativeFrom="column">
                  <wp:posOffset>734518</wp:posOffset>
                </wp:positionH>
                <wp:positionV relativeFrom="paragraph">
                  <wp:posOffset>174490</wp:posOffset>
                </wp:positionV>
                <wp:extent cx="445135" cy="446967"/>
                <wp:effectExtent l="0" t="0" r="12065" b="29845"/>
                <wp:wrapNone/>
                <wp:docPr id="13" name="Group 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45135" cy="446967"/>
                          <a:chOff x="0" y="0"/>
                          <a:chExt cx="445135" cy="447040"/>
                        </a:xfrm>
                      </wpg:grpSpPr>
                      <wps:wsp>
                        <wps:cNvPr id="14" name="Oval 14"/>
                        <wps:cNvSpPr/>
                        <wps:spPr>
                          <a:xfrm>
                            <a:off x="0" y="0"/>
                            <a:ext cx="445135" cy="447040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15" name="Straight Arrow Connector 15"/>
                        <wps:cNvCnPr/>
                        <wps:spPr>
                          <a:xfrm flipH="1">
                            <a:off x="219856" y="64957"/>
                            <a:ext cx="1905" cy="315595"/>
                          </a:xfrm>
                          <a:prstGeom prst="straightConnector1">
                            <a:avLst/>
                          </a:prstGeom>
                          <a:ln w="12700">
                            <a:headEnd type="none" w="med" len="med"/>
                            <a:tailEnd type="triangle" w="med" len="med"/>
                          </a:ln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3" o:spid="_x0000_s1026" style="position:absolute;margin-left:57.85pt;margin-top:13.75pt;width:35.05pt;height:35.2pt;z-index:251720704" coordsize="445135,4470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">
                <v:oval id="Oval 14" o:spid="_x0000_s1027" style="position:absolute;width:445135;height:447040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W7xYsIA&#10;AADbAAAADwAAAGRycy9kb3ducmV2LnhtbERPTWvCQBC9C/6HZYTezEZbWomuIkJDD4XSNN7H7DRJ&#10;zc6G7CYm/75bKHibx/uc3WE0jRioc7VlBasoBkFcWF1zqSD/el1uQDiPrLGxTAomcnDYz2c7TLS9&#10;8ScNmS9FCGGXoILK+zaR0hUVGXSRbYkD9207gz7ArpS6w1sIN41cx/GzNFhzaKiwpVNFxTXrjYLh&#10;J3uvz9Nllb+kuv/wjzKdpkGph8V43ILwNPq7+N/9psP8J/j7JRwg97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tbvFiwgAAANsAAAAPAAAAAAAAAAAAAAAAAJgCAABkcnMvZG93&#10;bnJldi54bWxQSwUGAAAAAAQABAD1AAAAhwMAAAAA&#10;" fillcolor="white [3212]" strokecolor="black [3213]" strokeweight="1pt"/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Straight Arrow Connector 15" o:spid="_x0000_s1028" type="#_x0000_t32" style="position:absolute;left:219856;top:64957;width:1905;height:315595;flip:x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FIKlMEAAADbAAAADwAAAGRycy9kb3ducmV2LnhtbERPS2sCMRC+F/ofwhS8lJpdUSnbzUpb&#10;FPToA3udbqabpZvJkkRd/70pFLzNx/eccjHYTpzJh9axgnycgSCunW65UXDYr15eQYSIrLFzTAqu&#10;FGBRPT6UWGh34S2dd7ERKYRDgQpMjH0hZagNWQxj1xMn7sd5izFB30jt8ZLCbScnWTaXFltODQZ7&#10;+jRU/+5OVsH3kTY5ho98+zXFZ3808+V+hkqNnob3NxCRhngX/7vXOs2fwd8v6QBZ3Q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0UgqUwQAAANsAAAAPAAAAAAAAAAAAAAAA&#10;AKECAABkcnMvZG93bnJldi54bWxQSwUGAAAAAAQABAD5AAAAjwMAAAAA&#10;" strokecolor="black [3040]" strokeweight="1pt">
                  <v:stroke endarrow="block"/>
                </v:shape>
              </v:group>
            </w:pict>
          </mc:Fallback>
        </mc:AlternateContent>
      </w:r>
      <w:r w:rsidR="00566D6D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13C112B3" wp14:editId="70F7087C">
                <wp:simplePos x="0" y="0"/>
                <wp:positionH relativeFrom="column">
                  <wp:posOffset>61387</wp:posOffset>
                </wp:positionH>
                <wp:positionV relativeFrom="paragraph">
                  <wp:posOffset>255458</wp:posOffset>
                </wp:positionV>
                <wp:extent cx="653415" cy="292100"/>
                <wp:effectExtent l="0" t="0" r="13335" b="12700"/>
                <wp:wrapNone/>
                <wp:docPr id="46" name="Text Box 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53415" cy="2921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844C3B" w:rsidRPr="00AB6329" w:rsidRDefault="00566D6D">
                            <w:pPr>
                              <w:rPr>
                                <w:sz w:val="24"/>
                                <w:szCs w:val="24"/>
                              </w:rPr>
                            </w:pPr>
                            <w:r>
                              <w:rPr>
                                <w:sz w:val="24"/>
                                <w:szCs w:val="24"/>
                              </w:rPr>
                              <w:t>0.4 m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Text Box 46" o:spid="_x0000_s1035" type="#_x0000_t202" style="position:absolute;left:0;text-align:left;margin-left:4.85pt;margin-top:20.1pt;width:51.45pt;height:23pt;z-index:25169715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" fillcolor="white [3201]" strokecolor="white [3212]" strokeweight=".5pt">
                <v:textbox>
                  <w:txbxContent>
                    <w:p w:rsidR="00844C3B" w:rsidRPr="00AB6329" w:rsidRDefault="00566D6D">
                      <w:pPr>
                        <w:rPr>
                          <w:sz w:val="24"/>
                          <w:szCs w:val="24"/>
                        </w:rPr>
                      </w:pPr>
                      <w:r>
                        <w:rPr>
                          <w:sz w:val="24"/>
                          <w:szCs w:val="24"/>
                        </w:rPr>
                        <w:t>0.4 mA</w:t>
                      </w:r>
                    </w:p>
                  </w:txbxContent>
                </v:textbox>
              </v:shape>
            </w:pict>
          </mc:Fallback>
        </mc:AlternateContent>
      </w:r>
    </w:p>
    <w:p w:rsidR="00A130FA" w:rsidRDefault="00C94FB5" w:rsidP="006956AC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 wp14:anchorId="729F0ED5" wp14:editId="5B08E33C">
                <wp:simplePos x="0" y="0"/>
                <wp:positionH relativeFrom="column">
                  <wp:posOffset>3924300</wp:posOffset>
                </wp:positionH>
                <wp:positionV relativeFrom="paragraph">
                  <wp:posOffset>281940</wp:posOffset>
                </wp:positionV>
                <wp:extent cx="0" cy="468630"/>
                <wp:effectExtent l="0" t="0" r="19050" b="26670"/>
                <wp:wrapNone/>
                <wp:docPr id="101" name="Straight Connector 10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68630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01" o:spid="_x0000_s1026" style="position:absolute;flip:y;z-index:251731968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309pt,22.2pt" to="309pt,59.1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" strokecolor="black [3213]" strokeweight="1pt"/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9440" behindDoc="0" locked="0" layoutInCell="1" allowOverlap="1" wp14:anchorId="674A0FCE" wp14:editId="1F4D46BA">
                <wp:simplePos x="0" y="0"/>
                <wp:positionH relativeFrom="column">
                  <wp:posOffset>5303044</wp:posOffset>
                </wp:positionH>
                <wp:positionV relativeFrom="paragraph">
                  <wp:posOffset>191611</wp:posOffset>
                </wp:positionV>
                <wp:extent cx="0" cy="559118"/>
                <wp:effectExtent l="0" t="0" r="19050" b="12700"/>
                <wp:wrapNone/>
                <wp:docPr id="63" name="Straight Connector 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559118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63" o:spid="_x0000_s1026" style="position:absolute;z-index:251709440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417.55pt,15.1pt" to="417.55pt,59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" strokecolor="black [3040]" strokeweight="1pt"/>
            </w:pict>
          </mc:Fallback>
        </mc:AlternateContent>
      </w:r>
      <w:r w:rsidR="00566D6D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75FCD604" wp14:editId="7FAB43F2">
                <wp:simplePos x="0" y="0"/>
                <wp:positionH relativeFrom="column">
                  <wp:posOffset>959485</wp:posOffset>
                </wp:positionH>
                <wp:positionV relativeFrom="paragraph">
                  <wp:posOffset>281940</wp:posOffset>
                </wp:positionV>
                <wp:extent cx="0" cy="466725"/>
                <wp:effectExtent l="0" t="0" r="19050" b="9525"/>
                <wp:wrapNone/>
                <wp:docPr id="17" name="Straight Connector 1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0" cy="466725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7" o:spid="_x0000_s1026" style="position:absolute;flip:y;z-index:25172275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75.55pt,22.2pt" to="75.55pt,58.9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" strokecolor="black [3213]" strokeweight="1pt"/>
            </w:pict>
          </mc:Fallback>
        </mc:AlternateContent>
      </w:r>
      <w:r w:rsidR="00566D6D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 wp14:anchorId="685A9BB7" wp14:editId="77149E9C">
                <wp:simplePos x="0" y="0"/>
                <wp:positionH relativeFrom="column">
                  <wp:posOffset>2289173</wp:posOffset>
                </wp:positionH>
                <wp:positionV relativeFrom="paragraph">
                  <wp:posOffset>209074</wp:posOffset>
                </wp:positionV>
                <wp:extent cx="0" cy="541020"/>
                <wp:effectExtent l="0" t="0" r="19050" b="11430"/>
                <wp:wrapNone/>
                <wp:docPr id="19" name="Straight Connector 1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54102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9" o:spid="_x0000_s1026" style="position:absolute;z-index:2517248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80.25pt,16.45pt" to="180.25pt,59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" strokecolor="black [3040]" strokeweight="1pt"/>
            </w:pict>
          </mc:Fallback>
        </mc:AlternateContent>
      </w:r>
    </w:p>
    <w:p w:rsidR="00A130FA" w:rsidRDefault="00566D6D" w:rsidP="006956AC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6D15AC6C" wp14:editId="73849EB2">
                <wp:simplePos x="0" y="0"/>
                <wp:positionH relativeFrom="column">
                  <wp:posOffset>4525645</wp:posOffset>
                </wp:positionH>
                <wp:positionV relativeFrom="paragraph">
                  <wp:posOffset>31750</wp:posOffset>
                </wp:positionV>
                <wp:extent cx="227965" cy="292100"/>
                <wp:effectExtent l="0" t="0" r="19685" b="12700"/>
                <wp:wrapNone/>
                <wp:docPr id="48" name="Text Box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7965" cy="29210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schemeClr val="bg1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4F5FA6" w:rsidRPr="004F5FA6" w:rsidRDefault="004F5FA6">
                            <w:pPr>
                              <w:rPr>
                                <w:i/>
                              </w:rPr>
                            </w:pPr>
                            <w:r w:rsidRPr="004F5FA6">
                              <w:rPr>
                                <w:i/>
                              </w:rPr>
                              <w:t>I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48" o:spid="_x0000_s1036" type="#_x0000_t202" style="position:absolute;left:0;text-align:left;margin-left:356.35pt;margin-top:2.5pt;width:17.95pt;height:23pt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" fillcolor="white [3201]" strokecolor="white [3212]" strokeweight=".5pt">
                <v:textbox>
                  <w:txbxContent>
                    <w:p w:rsidR="004F5FA6" w:rsidRPr="004F5FA6" w:rsidRDefault="004F5FA6">
                      <w:pPr>
                        <w:rPr>
                          <w:i/>
                        </w:rPr>
                      </w:pPr>
                      <w:r w:rsidRPr="004F5FA6">
                        <w:rPr>
                          <w:i/>
                        </w:rPr>
                        <w:t>I</w:t>
                      </w:r>
                    </w:p>
                  </w:txbxContent>
                </v:textbox>
              </v:shape>
            </w:pict>
          </mc:Fallback>
        </mc:AlternateContent>
      </w:r>
    </w:p>
    <w:p w:rsidR="00A130FA" w:rsidRDefault="00C94FB5" w:rsidP="006956AC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35040" behindDoc="0" locked="0" layoutInCell="1" allowOverlap="1">
                <wp:simplePos x="0" y="0"/>
                <wp:positionH relativeFrom="column">
                  <wp:posOffset>3924300</wp:posOffset>
                </wp:positionH>
                <wp:positionV relativeFrom="paragraph">
                  <wp:posOffset>69850</wp:posOffset>
                </wp:positionV>
                <wp:extent cx="737870" cy="0"/>
                <wp:effectExtent l="0" t="76200" r="24130" b="95250"/>
                <wp:wrapNone/>
                <wp:docPr id="11" name="Straight Arrow Connector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37870" cy="0"/>
                        </a:xfrm>
                        <a:prstGeom prst="straightConnector1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shape id="Straight Arrow Connector 11" o:spid="_x0000_s1026" type="#_x0000_t32" style="position:absolute;margin-left:309pt;margin-top:5.5pt;width:58.1pt;height:0;z-index:25173504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" strokecolor="black [3213]" strokeweight="1pt">
                <v:stroke endarrow="block"/>
              </v:shape>
            </w:pict>
          </mc:Fallback>
        </mc:AlternateContent>
      </w: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>
                <wp:simplePos x="0" y="0"/>
                <wp:positionH relativeFrom="column">
                  <wp:posOffset>4572000</wp:posOffset>
                </wp:positionH>
                <wp:positionV relativeFrom="paragraph">
                  <wp:posOffset>67469</wp:posOffset>
                </wp:positionV>
                <wp:extent cx="732790" cy="0"/>
                <wp:effectExtent l="0" t="0" r="10160" b="19050"/>
                <wp:wrapNone/>
                <wp:docPr id="12" name="Straight Connector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732790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2" o:spid="_x0000_s1026" style="position:absolute;z-index:2517360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5in,5.3pt" to="417.7pt,5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" strokecolor="black [3040]" strokeweight="1pt"/>
            </w:pict>
          </mc:Fallback>
        </mc:AlternateContent>
      </w:r>
      <w:r w:rsidR="00566D6D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 wp14:anchorId="596F387A" wp14:editId="1AD69822">
                <wp:simplePos x="0" y="0"/>
                <wp:positionH relativeFrom="column">
                  <wp:posOffset>961072</wp:posOffset>
                </wp:positionH>
                <wp:positionV relativeFrom="paragraph">
                  <wp:posOffset>67786</wp:posOffset>
                </wp:positionV>
                <wp:extent cx="1327759" cy="0"/>
                <wp:effectExtent l="0" t="0" r="25400" b="19050"/>
                <wp:wrapNone/>
                <wp:docPr id="22" name="Straight Connector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327759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Straight Connector 22" o:spid="_x0000_s1026" style="position:absolute;z-index:25172684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75.65pt,5.35pt" to="180.2pt,5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" strokecolor="black [3040]" strokeweight="1pt"/>
            </w:pict>
          </mc:Fallback>
        </mc:AlternateContent>
      </w:r>
    </w:p>
    <w:p w:rsidR="00A130FA" w:rsidRDefault="00A929C6" w:rsidP="006956AC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39136" behindDoc="0" locked="0" layoutInCell="1" allowOverlap="1">
                <wp:simplePos x="0" y="0"/>
                <wp:positionH relativeFrom="column">
                  <wp:posOffset>3384217</wp:posOffset>
                </wp:positionH>
                <wp:positionV relativeFrom="paragraph">
                  <wp:posOffset>285459</wp:posOffset>
                </wp:positionV>
                <wp:extent cx="3200400" cy="2423160"/>
                <wp:effectExtent l="0" t="0" r="6985" b="0"/>
                <wp:wrapNone/>
                <wp:docPr id="26" name="Text Box 2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3200400" cy="24231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A929C6" w:rsidRDefault="00A929C6" w:rsidP="00A929C6">
                            <w:r w:rsidRPr="00A929C6">
                              <w:rPr>
                                <w:position w:val="-154"/>
                              </w:rPr>
                              <w:object w:dxaOrig="3800" w:dyaOrig="2860">
                                <v:shape id="_x0000_i1030" type="#_x0000_t75" style="width:190pt;height:143pt" o:ole="">
                                  <v:imagedata r:id="rId16" o:title=""/>
                                </v:shape>
                                <o:OLEObject Type="Embed" ProgID="Equation.DSMT4" ShapeID="_x0000_i1030" DrawAspect="Content" ObjectID="_1388666070" r:id="rId17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26" o:spid="_x0000_s1037" type="#_x0000_t202" style="position:absolute;left:0;text-align:left;margin-left:266.45pt;margin-top:22.5pt;width:252pt;height:190.8pt;z-index:25173913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" fillcolor="white [3201]" stroked="f" strokeweight=".5pt">
                <v:textbox style="mso-fit-shape-to-text:t">
                  <w:txbxContent>
                    <w:p w:rsidR="00A929C6" w:rsidRDefault="00A929C6" w:rsidP="00A929C6">
                      <w:r w:rsidRPr="00A929C6">
                        <w:rPr>
                          <w:position w:val="-154"/>
                        </w:rPr>
                        <w:object w:dxaOrig="3800" w:dyaOrig="2860">
                          <v:shape id="_x0000_i1030" type="#_x0000_t75" style="width:190pt;height:143pt" o:ole="">
                            <v:imagedata r:id="rId16" o:title=""/>
                          </v:shape>
                          <o:OLEObject Type="Embed" ProgID="Equation.DSMT4" ShapeID="_x0000_i1030" DrawAspect="Content" ObjectID="_1388666070" r:id="rId18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A130FA">
        <w:rPr>
          <w:sz w:val="24"/>
          <w:szCs w:val="24"/>
        </w:rPr>
        <w:t>Figure E2.</w:t>
      </w:r>
      <w:r w:rsidR="00FF14DA">
        <w:rPr>
          <w:sz w:val="24"/>
          <w:szCs w:val="24"/>
        </w:rPr>
        <w:t>2</w:t>
      </w:r>
      <w:r w:rsidR="00A130FA">
        <w:rPr>
          <w:sz w:val="24"/>
          <w:szCs w:val="24"/>
        </w:rPr>
        <w:t xml:space="preserve">                       (a)</w:t>
      </w:r>
      <w:r w:rsidR="00AB6329">
        <w:rPr>
          <w:sz w:val="24"/>
          <w:szCs w:val="24"/>
        </w:rPr>
        <w:t xml:space="preserve">                                         </w:t>
      </w:r>
      <w:r w:rsidR="00756EE5">
        <w:rPr>
          <w:sz w:val="24"/>
          <w:szCs w:val="24"/>
        </w:rPr>
        <w:t xml:space="preserve">     </w:t>
      </w:r>
      <w:r w:rsidR="00AB6329">
        <w:rPr>
          <w:sz w:val="24"/>
          <w:szCs w:val="24"/>
        </w:rPr>
        <w:t xml:space="preserve">             </w:t>
      </w:r>
      <w:r>
        <w:rPr>
          <w:sz w:val="24"/>
          <w:szCs w:val="24"/>
        </w:rPr>
        <w:t xml:space="preserve"> </w:t>
      </w:r>
      <w:r w:rsidR="00AB6329">
        <w:rPr>
          <w:sz w:val="24"/>
          <w:szCs w:val="24"/>
        </w:rPr>
        <w:t xml:space="preserve">                         (b)</w:t>
      </w:r>
    </w:p>
    <w:p w:rsidR="005C6CDC" w:rsidRPr="006956AC" w:rsidRDefault="00D76FD4" w:rsidP="006956AC">
      <w:pPr>
        <w:tabs>
          <w:tab w:val="left" w:pos="720"/>
        </w:tabs>
        <w:ind w:left="720" w:hanging="720"/>
        <w:rPr>
          <w:sz w:val="24"/>
          <w:szCs w:val="24"/>
        </w:rPr>
      </w:pPr>
      <w:r>
        <w:rPr>
          <w:position w:val="-66"/>
          <w:sz w:val="24"/>
          <w:szCs w:val="24"/>
        </w:rPr>
        <w:tab/>
      </w:r>
      <w:r w:rsidRPr="00D76FD4">
        <w:rPr>
          <w:position w:val="-148"/>
          <w:sz w:val="24"/>
          <w:szCs w:val="24"/>
        </w:rPr>
        <w:object w:dxaOrig="2940" w:dyaOrig="2820">
          <v:shape id="_x0000_i1026" type="#_x0000_t75" style="width:147pt;height:141pt" o:ole="">
            <v:imagedata r:id="rId19" o:title=""/>
          </v:shape>
          <o:OLEObject Type="Embed" ProgID="Equation.DSMT4" ShapeID="_x0000_i1026" DrawAspect="Content" ObjectID="_1388666066" r:id="rId20"/>
        </w:object>
      </w:r>
      <w:r>
        <w:rPr>
          <w:position w:val="-66"/>
          <w:sz w:val="24"/>
          <w:szCs w:val="24"/>
        </w:rPr>
        <w:tab/>
      </w:r>
    </w:p>
    <w:sectPr w:rsidR="005C6CDC" w:rsidRPr="006956A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91"/>
  <w:proofState w:spelling="clean" w:grammar="clean"/>
  <w:defaultTabStop w:val="720"/>
  <w:drawingGridHorizontalSpacing w:val="72"/>
  <w:drawingGridVerticalSpacing w:val="7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956AC"/>
    <w:rsid w:val="000906A9"/>
    <w:rsid w:val="000A4157"/>
    <w:rsid w:val="002C4E9F"/>
    <w:rsid w:val="00387D48"/>
    <w:rsid w:val="004F5FA6"/>
    <w:rsid w:val="00566D6D"/>
    <w:rsid w:val="005C6CDC"/>
    <w:rsid w:val="006157CD"/>
    <w:rsid w:val="006956AC"/>
    <w:rsid w:val="00724F02"/>
    <w:rsid w:val="00756EE5"/>
    <w:rsid w:val="00793C98"/>
    <w:rsid w:val="007A49EB"/>
    <w:rsid w:val="00815623"/>
    <w:rsid w:val="00844C3B"/>
    <w:rsid w:val="008F5344"/>
    <w:rsid w:val="0093023B"/>
    <w:rsid w:val="00965111"/>
    <w:rsid w:val="009755DB"/>
    <w:rsid w:val="0099547F"/>
    <w:rsid w:val="00A130FA"/>
    <w:rsid w:val="00A42373"/>
    <w:rsid w:val="00A929C6"/>
    <w:rsid w:val="00AB6329"/>
    <w:rsid w:val="00AB669B"/>
    <w:rsid w:val="00C94FB5"/>
    <w:rsid w:val="00D76FD4"/>
    <w:rsid w:val="00E51C92"/>
    <w:rsid w:val="00F2354D"/>
    <w:rsid w:val="00F95AD0"/>
    <w:rsid w:val="00FF14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4.wmf"/><Relationship Id="rId18" Type="http://schemas.openxmlformats.org/officeDocument/2006/relationships/oleObject" Target="embeddings/oleObject9.bin"/><Relationship Id="rId3" Type="http://schemas.openxmlformats.org/officeDocument/2006/relationships/settings" Target="settings.xml"/><Relationship Id="rId21" Type="http://schemas.openxmlformats.org/officeDocument/2006/relationships/fontTable" Target="fontTable.xml"/><Relationship Id="rId7" Type="http://schemas.openxmlformats.org/officeDocument/2006/relationships/image" Target="media/image2.wmf"/><Relationship Id="rId12" Type="http://schemas.openxmlformats.org/officeDocument/2006/relationships/oleObject" Target="embeddings/oleObject5.bin"/><Relationship Id="rId17" Type="http://schemas.openxmlformats.org/officeDocument/2006/relationships/oleObject" Target="embeddings/oleObject8.bin"/><Relationship Id="rId2" Type="http://schemas.microsoft.com/office/2007/relationships/stylesWithEffects" Target="stylesWithEffects.xml"/><Relationship Id="rId16" Type="http://schemas.openxmlformats.org/officeDocument/2006/relationships/image" Target="media/image5.wmf"/><Relationship Id="rId20" Type="http://schemas.openxmlformats.org/officeDocument/2006/relationships/oleObject" Target="embeddings/oleObject10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5" Type="http://schemas.openxmlformats.org/officeDocument/2006/relationships/image" Target="media/image1.wmf"/><Relationship Id="rId15" Type="http://schemas.openxmlformats.org/officeDocument/2006/relationships/oleObject" Target="embeddings/oleObject7.bin"/><Relationship Id="rId10" Type="http://schemas.openxmlformats.org/officeDocument/2006/relationships/image" Target="media/image3.wmf"/><Relationship Id="rId19" Type="http://schemas.openxmlformats.org/officeDocument/2006/relationships/image" Target="media/image6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8</TotalTime>
  <Pages>1</Pages>
  <Words>51</Words>
  <Characters>295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lee</dc:creator>
  <cp:lastModifiedBy>klee</cp:lastModifiedBy>
  <cp:revision>4</cp:revision>
  <dcterms:created xsi:type="dcterms:W3CDTF">2012-01-21T19:02:00Z</dcterms:created>
  <dcterms:modified xsi:type="dcterms:W3CDTF">2012-01-21T20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